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6663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hyperlink" Target="http://www.zzstep.com/" TargetMode="Externa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png"/><Relationship Id="rId5" Type="http://schemas.openxmlformats.org/officeDocument/2006/relationships/image" Target="../media/image2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 noChangeArrowheads="1"/>
          </p:cNvSpPr>
          <p:nvPr>
            <p:ph type="ctrTitle"/>
          </p:nvPr>
        </p:nvSpPr>
        <p:spPr>
          <a:xfrm>
            <a:off x="3455876" y="2643758"/>
            <a:ext cx="2331710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</a:p>
        </p:txBody>
      </p:sp>
      <p:sp>
        <p:nvSpPr>
          <p:cNvPr id="7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455626"/>
            <a:ext cx="9144000" cy="644118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zh-CN" altLang="en-US" sz="40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幂的乘方和积的乘方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3939904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5" name="TextBox 25"/>
          <p:cNvSpPr txBox="1"/>
          <p:nvPr/>
        </p:nvSpPr>
        <p:spPr>
          <a:xfrm>
            <a:off x="3587586" y="1657352"/>
            <a:ext cx="33870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TextBox 26"/>
          <p:cNvSpPr txBox="1"/>
          <p:nvPr/>
        </p:nvSpPr>
        <p:spPr>
          <a:xfrm>
            <a:off x="4349589" y="2876552"/>
            <a:ext cx="35153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TextBox 7"/>
          <p:cNvSpPr txBox="1"/>
          <p:nvPr/>
        </p:nvSpPr>
        <p:spPr>
          <a:xfrm>
            <a:off x="5340188" y="819152"/>
            <a:ext cx="35153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4"/>
          <p:cNvSpPr txBox="1"/>
          <p:nvPr/>
        </p:nvSpPr>
        <p:spPr>
          <a:xfrm>
            <a:off x="1072986" y="819152"/>
            <a:ext cx="7232814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中，填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使式子成立的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B. 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C.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D. 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计算正确的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B.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endParaRPr lang="zh-CN" altLang="en-US" baseline="300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D. 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 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· 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3+a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4                B.2                C.3                D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法确定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143240" y="819150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节课都学到了什么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19401" y="3608137"/>
            <a:ext cx="347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的乘方，底数不变，指数相乘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1474539"/>
            <a:ext cx="28194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Box 47"/>
          <p:cNvSpPr txBox="1"/>
          <p:nvPr/>
        </p:nvSpPr>
        <p:spPr>
          <a:xfrm>
            <a:off x="990600" y="819150"/>
            <a:ext cx="67056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(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计算结果是（    ）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B.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C.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.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运算正确的是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                       ，则         等于（    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	B. 6	C. 	D.  </a:t>
            </a:r>
          </a:p>
          <a:p>
            <a:pPr marL="342900" indent="-342900">
              <a:lnSpc>
                <a:spcPct val="150000"/>
              </a:lnSpc>
              <a:buAutoNum type="arabicPeriod" startAt="4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得的结果是（     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B.  -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C. -2        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2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058863" y="2114550"/>
          <a:ext cx="40306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3" imgW="70104000" imgH="11582400" progId="Equation.DSMT4">
                  <p:embed/>
                </p:oleObj>
              </mc:Choice>
              <mc:Fallback>
                <p:oleObj name="Equation" r:id="rId3" imgW="70104000" imgH="11582400" progId="Equation.DSMT4">
                  <p:embed/>
                  <p:pic>
                    <p:nvPicPr>
                      <p:cNvPr id="0" name="图片 245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114550"/>
                        <a:ext cx="403066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1447800" y="2952752"/>
          <a:ext cx="1447800" cy="38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5" imgW="862965" imgH="228600" progId="Equation.DSMT4">
                  <p:embed/>
                </p:oleObj>
              </mc:Choice>
              <mc:Fallback>
                <p:oleObj name="Equation" r:id="rId5" imgW="862965" imgH="228600" progId="Equation.DSMT4">
                  <p:embed/>
                  <p:pic>
                    <p:nvPicPr>
                      <p:cNvPr id="0" name="图片 245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952752"/>
                        <a:ext cx="1447800" cy="383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3276600" y="295275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7" imgW="304800" imgH="203200" progId="Equation.DSMT4">
                  <p:embed/>
                </p:oleObj>
              </mc:Choice>
              <mc:Fallback>
                <p:oleObj name="Equation" r:id="rId7" imgW="304800" imgH="203200" progId="Equation.DSMT4">
                  <p:embed/>
                  <p:pic>
                    <p:nvPicPr>
                      <p:cNvPr id="0" name="图片 245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95275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3124200" y="3409951"/>
          <a:ext cx="180334" cy="249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9" imgW="165100" imgH="190500" progId="Equation.DSMT4">
                  <p:embed/>
                </p:oleObj>
              </mc:Choice>
              <mc:Fallback>
                <p:oleObj name="Equation" r:id="rId9" imgW="165100" imgH="190500" progId="Equation.DSMT4">
                  <p:embed/>
                  <p:pic>
                    <p:nvPicPr>
                      <p:cNvPr id="0" name="图片 245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09951"/>
                        <a:ext cx="180334" cy="249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4114800" y="3409950"/>
          <a:ext cx="180334" cy="22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1" imgW="165100" imgH="203200" progId="Equation.DSMT4">
                  <p:embed/>
                </p:oleObj>
              </mc:Choice>
              <mc:Fallback>
                <p:oleObj name="Equation" r:id="rId11" imgW="165100" imgH="203200" progId="Equation.DSMT4">
                  <p:embed/>
                  <p:pic>
                    <p:nvPicPr>
                      <p:cNvPr id="0" name="图片 245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09950"/>
                        <a:ext cx="180334" cy="22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1295400" y="3834047"/>
          <a:ext cx="990600" cy="31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3" imgW="711200" imgH="228600" progId="Equation.DSMT4">
                  <p:embed/>
                </p:oleObj>
              </mc:Choice>
              <mc:Fallback>
                <p:oleObj name="Equation" r:id="rId13" imgW="711200" imgH="228600" progId="Equation.DSMT4">
                  <p:embed/>
                  <p:pic>
                    <p:nvPicPr>
                      <p:cNvPr id="0" name="图片 246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34047"/>
                        <a:ext cx="990600" cy="31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89535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达什么意思？计算结果是什么？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表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乘，计算结果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完成课本“做一做”，你能得到什么运算法则？它可以如何利用公式进行表达？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的乘方，底数不变，指数相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答疑解惑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752604" y="1514048"/>
            <a:ext cx="6240797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地运用幂的乘方法则进行幂的有关运算，并能解决一些实际问题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52603" y="2858995"/>
            <a:ext cx="6324601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培养学生学会分析问题、解决问题的良好习惯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143000" y="1563671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90646" y="2990212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导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19150"/>
            <a:ext cx="7467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1604" y="1733550"/>
            <a:ext cx="3057525" cy="158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81600" y="1733552"/>
            <a:ext cx="2133600" cy="161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4" y="3638550"/>
            <a:ext cx="551410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19200" y="4019552"/>
            <a:ext cx="5638800" cy="68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标题 5"/>
          <p:cNvSpPr txBox="1"/>
          <p:nvPr/>
        </p:nvSpPr>
        <p:spPr>
          <a:xfrm>
            <a:off x="2623810" y="710993"/>
            <a:ext cx="3400420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幂的乘方法则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8" name="TextBox 7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25" name="Rectangle 1"/>
          <p:cNvSpPr>
            <a:spLocks noChangeArrowheads="1"/>
          </p:cNvSpPr>
          <p:nvPr/>
        </p:nvSpPr>
        <p:spPr bwMode="auto">
          <a:xfrm>
            <a:off x="533400" y="1543915"/>
            <a:ext cx="3733800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zh-CN" altLang="en-US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zh-CN" altLang="en-US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zh-CN" altLang="en-US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marL="0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+(   )+(   )</a:t>
            </a:r>
            <a:endParaRPr kumimoji="0" lang="en-US" alt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×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en-US" alt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12" name="矩形 11"/>
          <p:cNvSpPr/>
          <p:nvPr/>
        </p:nvSpPr>
        <p:spPr>
          <a:xfrm>
            <a:off x="2556362" y="1522662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12912" y="1545286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429636" y="1552819"/>
            <a:ext cx="4924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71358" y="2136061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550408" y="2114169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416542" y="2641551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979185" y="2650185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260883" y="2114170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74095" y="3220821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6626" name="Picture 2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57202"/>
            <a:ext cx="19050" cy="9525"/>
          </a:xfrm>
          <a:prstGeom prst="rect">
            <a:avLst/>
          </a:prstGeom>
          <a:noFill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4272290" y="1569534"/>
            <a:ext cx="4365298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lvl="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(</a:t>
            </a:r>
            <a:r>
              <a:rPr kumimoji="0" lang="en-US" altLang="zh-CN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×(</a:t>
            </a:r>
            <a:r>
              <a:rPr kumimoji="0" lang="en-US" altLang="zh-CN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×(</a:t>
            </a:r>
            <a:r>
              <a:rPr kumimoji="0" lang="en-US" altLang="zh-CN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×(</a:t>
            </a:r>
            <a:r>
              <a:rPr kumimoji="0" lang="en-US" altLang="zh-CN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 ×(</a:t>
            </a:r>
            <a:r>
              <a:rPr kumimoji="0" lang="en-US" altLang="zh-CN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×(</a:t>
            </a:r>
            <a:r>
              <a:rPr kumimoji="0" lang="en-US" altLang="zh-CN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marL="0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)+(   )+(   )+ (   )+(   )+(   )</a:t>
            </a:r>
            <a:endParaRPr kumimoji="0" lang="en-US" alt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kumimoji="0" lang="en-US" altLang="zh-CN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×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0" lang="en-US" altLang="zh-CN" i="0" u="sng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kumimoji="0" lang="en-US" altLang="zh-CN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0" lang="en-US" altLang="zh-CN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0" marR="0" lvl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kumimoji="0" lang="zh-CN" altLang="en-US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    ）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矩形 23"/>
          <p:cNvSpPr/>
          <p:nvPr/>
        </p:nvSpPr>
        <p:spPr>
          <a:xfrm>
            <a:off x="4957843" y="1569536"/>
            <a:ext cx="377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597432" y="1569536"/>
            <a:ext cx="377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6234600" y="1588384"/>
            <a:ext cx="377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865381" y="1573560"/>
            <a:ext cx="377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496162" y="1574584"/>
            <a:ext cx="377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8126943" y="1598237"/>
            <a:ext cx="37702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4890595" y="2129278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578663" y="2139433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5176185" y="2146617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520981" y="2129278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6141543" y="2147258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810957" y="2147915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600598" y="2676203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036875" y="2677680"/>
            <a:ext cx="2616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4628964" y="3223816"/>
            <a:ext cx="33855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5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6628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524004" y="1428750"/>
            <a:ext cx="321915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2" tooltip="中国教育出版网&quot; 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6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</a:t>
            </a:r>
          </a:p>
        </p:txBody>
      </p:sp>
      <p:pic>
        <p:nvPicPr>
          <p:cNvPr id="55304" name="对象 38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729279" y="2419350"/>
            <a:ext cx="709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6" name="对象 39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76400" y="2800350"/>
            <a:ext cx="709124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1529255" y="797096"/>
            <a:ext cx="2262158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仿照计算，寻找规律</a:t>
            </a:r>
          </a:p>
        </p:txBody>
      </p:sp>
      <p:grpSp>
        <p:nvGrpSpPr>
          <p:cNvPr id="15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6" name="TextBox 15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7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" name="矩形 19"/>
          <p:cNvSpPr/>
          <p:nvPr/>
        </p:nvSpPr>
        <p:spPr>
          <a:xfrm>
            <a:off x="2667000" y="1504950"/>
            <a:ext cx="434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2" tooltip="中国教育出版网&quot; 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454466" y="1511018"/>
            <a:ext cx="4347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hlinkClick r:id="rId2" tooltip="中国教育出版网&quot; 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2743200" y="1885950"/>
            <a:ext cx="721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×3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70200" y="148831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3733804" y="1885950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4600" y="234315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endParaRPr lang="zh-CN" altLang="en-US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743200" y="2724150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</a:t>
            </a:r>
            <a:endParaRPr lang="zh-CN" altLang="en-US" baseline="30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椭圆形标注 29"/>
          <p:cNvSpPr/>
          <p:nvPr/>
        </p:nvSpPr>
        <p:spPr>
          <a:xfrm>
            <a:off x="5568717" y="407216"/>
            <a:ext cx="2819400" cy="1219200"/>
          </a:xfrm>
          <a:prstGeom prst="wedgeEllipseCallout">
            <a:avLst>
              <a:gd name="adj1" fmla="val -119960"/>
              <a:gd name="adj2" fmla="val 15731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根据这个结果写出具体的计算过程吗？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2743200" y="2724150"/>
            <a:ext cx="5334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447800" y="3409950"/>
            <a:ext cx="4570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以上计算和推理，你得到了什么结论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447800" y="3943350"/>
            <a:ext cx="34740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幂的乘方，底数不变，指数相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5308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62852" y="1814513"/>
            <a:ext cx="24003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8" dur="20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5" grpId="0"/>
      <p:bldP spid="26" grpId="0"/>
      <p:bldP spid="28" grpId="0"/>
      <p:bldP spid="30" grpId="0" animBg="1"/>
      <p:bldP spid="31" grpId="0" animBg="1"/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1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17" name="TextBox 1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典例剖析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" name="椭圆形标注 20"/>
          <p:cNvSpPr/>
          <p:nvPr/>
        </p:nvSpPr>
        <p:spPr>
          <a:xfrm>
            <a:off x="6248400" y="1861647"/>
            <a:ext cx="2819400" cy="1595273"/>
          </a:xfrm>
          <a:prstGeom prst="wedgeEllipseCallout">
            <a:avLst>
              <a:gd name="adj1" fmla="val -73603"/>
              <a:gd name="adj2" fmla="val 7328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温馨提示：幂的乘方和同底数幂的乘法一起计算，要先解决乘方，再计算乘法</a:t>
            </a:r>
            <a:r>
              <a:rPr lang="en-US" altLang="zh-CN" sz="14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sz="1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圆角矩形 21"/>
          <p:cNvSpPr/>
          <p:nvPr/>
        </p:nvSpPr>
        <p:spPr>
          <a:xfrm>
            <a:off x="1518030" y="3872627"/>
            <a:ext cx="4419600" cy="304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4402" y="2043829"/>
            <a:ext cx="562686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+2+2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+5+5+5+5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i="1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i="1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i="1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i="1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i="1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i="1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－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+1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i="1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41810" y="578488"/>
            <a:ext cx="681629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例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计算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－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i="1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（</a:t>
            </a:r>
            <a:r>
              <a:rPr lang="en-US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标题 5"/>
          <p:cNvSpPr txBox="1"/>
          <p:nvPr/>
        </p:nvSpPr>
        <p:spPr>
          <a:xfrm>
            <a:off x="2743200" y="819150"/>
            <a:ext cx="3429032" cy="5466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：幂的乘方逆运算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031714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活动探究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8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9" name="TextBox 8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0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1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9154" name="对象 47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371603" y="3638550"/>
            <a:ext cx="2057401" cy="4397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</p:pic>
      <p:pic>
        <p:nvPicPr>
          <p:cNvPr id="49153" name="对象 44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447800" y="2419350"/>
            <a:ext cx="1905000" cy="42672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solidFill>
              <a:srgbClr val="FF0000"/>
            </a:solidFill>
          </a:ln>
        </p:spPr>
      </p:pic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49157" name="对象 42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752604" y="1962150"/>
            <a:ext cx="3469821" cy="381000"/>
          </a:xfrm>
          <a:prstGeom prst="rect">
            <a:avLst/>
          </a:prstGeom>
          <a:noFill/>
        </p:spPr>
      </p:pic>
      <p:pic>
        <p:nvPicPr>
          <p:cNvPr id="49156" name="对象 43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410200" y="1962150"/>
            <a:ext cx="2286000" cy="381000"/>
          </a:xfrm>
          <a:prstGeom prst="rect">
            <a:avLst/>
          </a:prstGeom>
          <a:noFill/>
        </p:spPr>
      </p:pic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3" y="600792"/>
            <a:ext cx="505267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286000" y="1504950"/>
            <a:ext cx="2209800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能得到什么结论？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143000" y="150495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观察下式，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2" y="196215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9162" name="对象 45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752600" y="3040611"/>
            <a:ext cx="3048000" cy="497880"/>
          </a:xfrm>
          <a:prstGeom prst="rect">
            <a:avLst/>
          </a:prstGeom>
          <a:noFill/>
        </p:spPr>
      </p:pic>
      <p:pic>
        <p:nvPicPr>
          <p:cNvPr id="49161" name="对象 46" descr="传播先进教育理念、提供最佳教学方法 --- 尽在中国教育出版网 www.zzstep.com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181600" y="3028952"/>
            <a:ext cx="2942760" cy="504825"/>
          </a:xfrm>
          <a:prstGeom prst="rect">
            <a:avLst/>
          </a:prstGeom>
          <a:noFill/>
        </p:spPr>
      </p:pic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1066802" y="3028950"/>
            <a:ext cx="761747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0" y="724617"/>
            <a:ext cx="377026" cy="24622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3" y="1053585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举一反三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1340069" y="1361209"/>
            <a:ext cx="3657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析：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n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71601" y="707614"/>
            <a:ext cx="346921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+3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47800" y="1915105"/>
            <a:ext cx="26670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因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+3n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m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n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·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5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en-US" baseline="30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2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×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7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75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4</Words>
  <Application>Microsoft Office PowerPoint</Application>
  <PresentationFormat>全屏显示(16:9)</PresentationFormat>
  <Paragraphs>120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1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七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7:1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AAF4FE3BEA14B17AF45A6818420066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